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0458C" w:rsidRPr="00A0458C" w:rsidRDefault="00A0458C" w:rsidP="00A0458C">
      <w:pPr>
        <w:tabs>
          <w:tab w:val="right" w:pos="9638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bookmarkStart w:id="0" w:name="_GoBack"/>
      <w:bookmarkEnd w:id="0"/>
      <w:r w:rsidRPr="00A0458C">
        <w:rPr>
          <w:rFonts w:ascii="Times New Roman" w:eastAsia="Times New Roman" w:hAnsi="Times New Roman" w:cs="Times New Roman"/>
          <w:sz w:val="24"/>
          <w:szCs w:val="24"/>
          <w:lang w:eastAsia="ru-RU"/>
        </w:rPr>
        <w:t>УДК 378.14</w:t>
      </w:r>
    </w:p>
    <w:p w:rsidR="00A0458C" w:rsidRPr="00A0458C" w:rsidRDefault="00A0458C" w:rsidP="00A0458C">
      <w:pPr>
        <w:tabs>
          <w:tab w:val="right" w:pos="9638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0458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. Ю. </w:t>
      </w:r>
      <w:proofErr w:type="spellStart"/>
      <w:r w:rsidRPr="00A0458C">
        <w:rPr>
          <w:rFonts w:ascii="Times New Roman" w:eastAsia="Times New Roman" w:hAnsi="Times New Roman" w:cs="Times New Roman"/>
          <w:sz w:val="24"/>
          <w:szCs w:val="24"/>
          <w:lang w:eastAsia="ru-RU"/>
        </w:rPr>
        <w:t>Куприц</w:t>
      </w:r>
      <w:proofErr w:type="spellEnd"/>
      <w:r w:rsidRPr="00A0458C">
        <w:rPr>
          <w:rFonts w:ascii="Times New Roman" w:eastAsia="Times New Roman" w:hAnsi="Times New Roman" w:cs="Times New Roman"/>
          <w:sz w:val="24"/>
          <w:szCs w:val="24"/>
          <w:lang w:eastAsia="ru-RU"/>
        </w:rPr>
        <w:t>, Д.О. Ноздреватых,</w:t>
      </w:r>
    </w:p>
    <w:p w:rsidR="00A0458C" w:rsidRPr="00A0458C" w:rsidRDefault="00A0458C" w:rsidP="00A0458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A0458C" w:rsidRPr="00A0458C" w:rsidRDefault="00A0458C" w:rsidP="00A0458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A0458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ЗАИМОДЕЙСТВИЕ ТОМСКОГО ГОСУДАРСТВЕННОГО УНИВЕРСИТЕТА СИСТЕМ УПРАВЛЕНИЯ И РАДИОЭЛЕКТРОНИКИ С ПРЕДПРИЯТИЯМИ ОБОРОННО-ПРОМЫШЛЕННОГО КОМПЛЕКСА НА ПРИМЕРЕ КАФЕДРЫ РАДИОТЕХНИЧЕСКИХ СИСТЕМ</w:t>
      </w:r>
    </w:p>
    <w:p w:rsidR="00A0458C" w:rsidRPr="00A0458C" w:rsidRDefault="00A0458C" w:rsidP="00A0458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A0458C" w:rsidRPr="00A0458C" w:rsidRDefault="00A0458C" w:rsidP="00A0458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0458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Аннотация. </w:t>
      </w:r>
      <w:r w:rsidRPr="00A0458C">
        <w:rPr>
          <w:rFonts w:ascii="Times New Roman" w:eastAsia="Times New Roman" w:hAnsi="Times New Roman" w:cs="Times New Roman"/>
          <w:sz w:val="24"/>
          <w:szCs w:val="24"/>
          <w:lang w:eastAsia="ru-RU"/>
        </w:rPr>
        <w:t>В статье рассматривается модель взаимодействия сотрудничества Том</w:t>
      </w:r>
      <w:r w:rsidRPr="00A0458C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ского государственного университета систем управлении и радиоэлектроники с предприя</w:t>
      </w:r>
      <w:r w:rsidRPr="00A0458C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 xml:space="preserve">тиями оборонно-промышленного комплекса. Представлена модель в виде блок-схемы </w:t>
      </w:r>
      <w:r w:rsidRPr="00A0458C">
        <w:rPr>
          <w:rFonts w:ascii="Times New Roman" w:eastAsia="Times New Roman" w:hAnsi="Times New Roman" w:cs="Times New Roman"/>
          <w:sz w:val="24"/>
          <w:szCs w:val="24"/>
          <w:highlight w:val="white"/>
          <w:lang w:eastAsia="ru-RU"/>
        </w:rPr>
        <w:t xml:space="preserve">по </w:t>
      </w:r>
      <w:r w:rsidRPr="00A0458C">
        <w:rPr>
          <w:rFonts w:ascii="Times New Roman" w:eastAsia="Times New Roman" w:hAnsi="Times New Roman" w:cs="Times New Roman"/>
          <w:sz w:val="24"/>
          <w:szCs w:val="24"/>
          <w:lang w:eastAsia="ru-RU"/>
        </w:rPr>
        <w:t>активизации взаимодействия университета и предприятий для направления подготовки спе</w:t>
      </w:r>
      <w:r w:rsidRPr="00A0458C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циалистов 11.05.01 «Радиоэлектронные системы и комплексы». Приведены результаты ра</w:t>
      </w:r>
      <w:r w:rsidRPr="00A0458C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боты.</w:t>
      </w:r>
    </w:p>
    <w:p w:rsidR="00A0458C" w:rsidRPr="00A0458C" w:rsidRDefault="00A0458C" w:rsidP="00A0458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0458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Ключевые слова:</w:t>
      </w:r>
      <w:r w:rsidRPr="00A0458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едприятие ОПК; целевая программа; обучение студентов. </w:t>
      </w:r>
    </w:p>
    <w:p w:rsidR="00A0458C" w:rsidRPr="00A0458C" w:rsidRDefault="00A0458C" w:rsidP="00A0458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A0458C" w:rsidRPr="00A0458C" w:rsidRDefault="00A0458C" w:rsidP="00A0458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0458C">
        <w:rPr>
          <w:rFonts w:ascii="Times New Roman" w:eastAsia="Times New Roman" w:hAnsi="Times New Roman" w:cs="Times New Roman"/>
          <w:sz w:val="24"/>
          <w:szCs w:val="24"/>
          <w:lang w:eastAsia="ru-RU"/>
        </w:rPr>
        <w:t>В настоящее время главным направлением в развитии образования является сотруд</w:t>
      </w:r>
      <w:r w:rsidRPr="00A0458C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ничество университетов с предприятиями и работодателями. Понятие «качество образова</w:t>
      </w:r>
      <w:r w:rsidRPr="00A0458C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ния» не закреплено законодательно, а современный этап исторического развития предъяв</w:t>
      </w:r>
      <w:r w:rsidRPr="00A0458C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ляет к выпускникам университетов все более высокие требования [1].</w:t>
      </w:r>
    </w:p>
    <w:p w:rsidR="00A0458C" w:rsidRPr="00A0458C" w:rsidRDefault="00A0458C" w:rsidP="00A0458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0458C">
        <w:rPr>
          <w:rFonts w:ascii="Times New Roman" w:eastAsia="Times New Roman" w:hAnsi="Times New Roman" w:cs="Times New Roman"/>
          <w:sz w:val="24"/>
          <w:szCs w:val="24"/>
          <w:lang w:eastAsia="ru-RU"/>
        </w:rPr>
        <w:t>Текст, текст, текст, текст, текст, текст, текст, текст, текст, текст, текст, текст, текст, текст, текст, текст, текст, текст, текст, текст, текст, текст, текст, текст, текст, текст, текст, текст, текст, текст, текст</w:t>
      </w:r>
    </w:p>
    <w:p w:rsidR="00A0458C" w:rsidRPr="00A0458C" w:rsidRDefault="00A0458C" w:rsidP="00A0458C">
      <w:pPr>
        <w:tabs>
          <w:tab w:val="center" w:pos="4395"/>
          <w:tab w:val="right" w:pos="878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0458C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A0458C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object w:dxaOrig="14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33.75pt" o:ole="">
            <v:imagedata r:id="rId4" o:title=""/>
          </v:shape>
          <o:OLEObject Type="Embed" ProgID="Equation.DSMT4" ShapeID="_x0000_i1025" DrawAspect="Content" ObjectID="_1813733690" r:id="rId5"/>
        </w:object>
      </w:r>
      <w:r w:rsidRPr="00A0458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A0458C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(1)</w:t>
      </w:r>
    </w:p>
    <w:p w:rsidR="00A0458C" w:rsidRPr="00A0458C" w:rsidRDefault="00A0458C" w:rsidP="00A0458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0458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где τ – время распространения радиосигнала в секундах, </w:t>
      </w:r>
      <w:r w:rsidRPr="00A0458C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с</w:t>
      </w:r>
      <w:r w:rsidRPr="00A0458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скорость света в вакууме, </w:t>
      </w:r>
      <w:r w:rsidRPr="00A0458C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L</w:t>
      </w:r>
      <w:r w:rsidRPr="00A0458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траектория распространения радиосигнала, </w:t>
      </w:r>
      <w:r w:rsidRPr="00A0458C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n</w:t>
      </w:r>
      <w:r w:rsidRPr="00A0458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коэффициент преломления атмосферы.</w:t>
      </w:r>
    </w:p>
    <w:p w:rsidR="00A0458C" w:rsidRPr="00A0458C" w:rsidRDefault="00A0458C" w:rsidP="00A0458C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0458C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BC5B271" wp14:editId="0A5B60E9">
            <wp:extent cx="5695950" cy="1981601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714163" cy="19879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0458C" w:rsidRPr="00A0458C" w:rsidRDefault="00A0458C" w:rsidP="00A0458C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0458C">
        <w:rPr>
          <w:rFonts w:ascii="Times New Roman" w:eastAsia="Times New Roman" w:hAnsi="Times New Roman" w:cs="Times New Roman"/>
          <w:sz w:val="24"/>
          <w:szCs w:val="24"/>
          <w:lang w:eastAsia="ru-RU"/>
        </w:rPr>
        <w:t>Рисунок 1 – Название рисунка</w:t>
      </w:r>
    </w:p>
    <w:p w:rsidR="00A0458C" w:rsidRPr="00A0458C" w:rsidRDefault="00A0458C" w:rsidP="00A0458C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A0458C" w:rsidRPr="00A0458C" w:rsidRDefault="00A0458C" w:rsidP="00A0458C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0458C">
        <w:rPr>
          <w:rFonts w:ascii="Times New Roman" w:eastAsia="Times New Roman" w:hAnsi="Times New Roman" w:cs="Times New Roman"/>
          <w:sz w:val="24"/>
          <w:szCs w:val="24"/>
          <w:lang w:eastAsia="ru-RU"/>
        </w:rPr>
        <w:t>Таблица 1 – Название таблицы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3026"/>
        <w:gridCol w:w="3017"/>
        <w:gridCol w:w="3017"/>
      </w:tblGrid>
      <w:tr w:rsidR="00A0458C" w:rsidRPr="00A0458C" w:rsidTr="001E6174">
        <w:tc>
          <w:tcPr>
            <w:tcW w:w="3115" w:type="dxa"/>
          </w:tcPr>
          <w:p w:rsidR="00A0458C" w:rsidRPr="00A0458C" w:rsidRDefault="00A0458C" w:rsidP="00A0458C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0458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араметр</w:t>
            </w:r>
          </w:p>
        </w:tc>
        <w:tc>
          <w:tcPr>
            <w:tcW w:w="3115" w:type="dxa"/>
          </w:tcPr>
          <w:p w:rsidR="00A0458C" w:rsidRPr="00A0458C" w:rsidRDefault="00A0458C" w:rsidP="00A0458C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0458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одель 1</w:t>
            </w:r>
          </w:p>
        </w:tc>
        <w:tc>
          <w:tcPr>
            <w:tcW w:w="3115" w:type="dxa"/>
          </w:tcPr>
          <w:p w:rsidR="00A0458C" w:rsidRPr="00A0458C" w:rsidRDefault="00A0458C" w:rsidP="00A0458C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0458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одель 2</w:t>
            </w:r>
          </w:p>
        </w:tc>
      </w:tr>
      <w:tr w:rsidR="00A0458C" w:rsidRPr="00A0458C" w:rsidTr="001E6174">
        <w:tc>
          <w:tcPr>
            <w:tcW w:w="3115" w:type="dxa"/>
          </w:tcPr>
          <w:p w:rsidR="00A0458C" w:rsidRPr="00A0458C" w:rsidRDefault="00A0458C" w:rsidP="00A0458C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0458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Среднее значение, </w:t>
            </w:r>
            <w:proofErr w:type="spellStart"/>
            <w:r w:rsidRPr="00A0458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с</w:t>
            </w:r>
            <w:proofErr w:type="spellEnd"/>
          </w:p>
        </w:tc>
        <w:tc>
          <w:tcPr>
            <w:tcW w:w="3115" w:type="dxa"/>
          </w:tcPr>
          <w:p w:rsidR="00A0458C" w:rsidRPr="00A0458C" w:rsidRDefault="00A0458C" w:rsidP="00A0458C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0458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,2</w:t>
            </w:r>
          </w:p>
        </w:tc>
        <w:tc>
          <w:tcPr>
            <w:tcW w:w="3115" w:type="dxa"/>
          </w:tcPr>
          <w:p w:rsidR="00A0458C" w:rsidRPr="00A0458C" w:rsidRDefault="00A0458C" w:rsidP="00A0458C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0458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,7</w:t>
            </w:r>
          </w:p>
        </w:tc>
      </w:tr>
      <w:tr w:rsidR="00A0458C" w:rsidRPr="00A0458C" w:rsidTr="001E6174">
        <w:tc>
          <w:tcPr>
            <w:tcW w:w="3115" w:type="dxa"/>
          </w:tcPr>
          <w:p w:rsidR="00A0458C" w:rsidRPr="00A0458C" w:rsidRDefault="00A0458C" w:rsidP="00A0458C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0458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СКО, </w:t>
            </w:r>
            <w:proofErr w:type="spellStart"/>
            <w:r w:rsidRPr="00A0458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с</w:t>
            </w:r>
            <w:proofErr w:type="spellEnd"/>
          </w:p>
        </w:tc>
        <w:tc>
          <w:tcPr>
            <w:tcW w:w="3115" w:type="dxa"/>
          </w:tcPr>
          <w:p w:rsidR="00A0458C" w:rsidRPr="00A0458C" w:rsidRDefault="00A0458C" w:rsidP="00A0458C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0458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,1</w:t>
            </w:r>
          </w:p>
        </w:tc>
        <w:tc>
          <w:tcPr>
            <w:tcW w:w="3115" w:type="dxa"/>
          </w:tcPr>
          <w:p w:rsidR="00A0458C" w:rsidRPr="00A0458C" w:rsidRDefault="00A0458C" w:rsidP="00A0458C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0458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,2</w:t>
            </w:r>
          </w:p>
        </w:tc>
      </w:tr>
    </w:tbl>
    <w:p w:rsidR="00A0458C" w:rsidRPr="00A0458C" w:rsidRDefault="00A0458C" w:rsidP="00A0458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A0458C" w:rsidRPr="00A0458C" w:rsidRDefault="00A0458C" w:rsidP="00A0458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A0458C" w:rsidRPr="00A0458C" w:rsidRDefault="00A0458C" w:rsidP="00A0458C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kern w:val="36"/>
          <w:sz w:val="24"/>
          <w:szCs w:val="24"/>
          <w:lang w:eastAsia="ru-RU"/>
        </w:rPr>
      </w:pPr>
      <w:bookmarkStart w:id="1" w:name="_Toc500973855"/>
      <w:r w:rsidRPr="00A0458C">
        <w:rPr>
          <w:rFonts w:ascii="Times New Roman" w:eastAsia="Times New Roman" w:hAnsi="Times New Roman" w:cs="Times New Roman"/>
          <w:b/>
          <w:bCs/>
          <w:kern w:val="36"/>
          <w:sz w:val="24"/>
          <w:szCs w:val="24"/>
          <w:lang w:eastAsia="ru-RU"/>
        </w:rPr>
        <w:t>Список использованной</w:t>
      </w:r>
      <w:bookmarkEnd w:id="1"/>
      <w:r w:rsidRPr="00A0458C">
        <w:rPr>
          <w:rFonts w:ascii="Times New Roman" w:eastAsia="Times New Roman" w:hAnsi="Times New Roman" w:cs="Times New Roman"/>
          <w:b/>
          <w:bCs/>
          <w:kern w:val="36"/>
          <w:sz w:val="24"/>
          <w:szCs w:val="24"/>
          <w:lang w:eastAsia="ru-RU"/>
        </w:rPr>
        <w:t xml:space="preserve"> литературы</w:t>
      </w:r>
    </w:p>
    <w:p w:rsidR="00A0458C" w:rsidRPr="00A0458C" w:rsidRDefault="00A0458C" w:rsidP="00A0458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0458C">
        <w:rPr>
          <w:rFonts w:ascii="Times New Roman" w:eastAsia="Times New Roman" w:hAnsi="Times New Roman" w:cs="Times New Roman"/>
          <w:sz w:val="24"/>
          <w:szCs w:val="24"/>
          <w:lang w:eastAsia="ru-RU"/>
        </w:rPr>
        <w:t>1. Чуприна А.С. Модель взаимодействия вузов с предприятиями // Системы обработки информации. 2013. № 1 (108). С. 280–282.</w:t>
      </w:r>
    </w:p>
    <w:p w:rsidR="00A0458C" w:rsidRPr="00A0458C" w:rsidRDefault="00A0458C" w:rsidP="00A0458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A0458C" w:rsidRPr="00A0458C" w:rsidRDefault="00A0458C" w:rsidP="00A0458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A0458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Информация об авторах</w:t>
      </w:r>
    </w:p>
    <w:p w:rsidR="00A0458C" w:rsidRPr="00A0458C" w:rsidRDefault="00A0458C" w:rsidP="00A0458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FF"/>
          <w:sz w:val="24"/>
          <w:szCs w:val="24"/>
          <w:u w:val="single"/>
          <w:lang w:eastAsia="ru-RU"/>
        </w:rPr>
      </w:pPr>
      <w:proofErr w:type="spellStart"/>
      <w:r w:rsidRPr="00A0458C">
        <w:rPr>
          <w:rFonts w:ascii="Times New Roman" w:eastAsia="Times New Roman" w:hAnsi="Times New Roman" w:cs="Times New Roman"/>
          <w:sz w:val="24"/>
          <w:szCs w:val="24"/>
          <w:lang w:eastAsia="ru-RU"/>
        </w:rPr>
        <w:t>Куприц</w:t>
      </w:r>
      <w:proofErr w:type="spellEnd"/>
      <w:r w:rsidRPr="00A0458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ладимир Юрьевич – кандидат технических наук, доцент, кафедра радиотехнических систем, Томский государственный университет систем управления и радиоэлектроники, 634050, г. Томск, пр. Ленина, 40, </w:t>
      </w:r>
      <w:r w:rsidRPr="00A0458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e</w:t>
      </w:r>
      <w:r w:rsidRPr="00A0458C">
        <w:rPr>
          <w:rFonts w:ascii="Times New Roman" w:eastAsia="Times New Roman" w:hAnsi="Times New Roman" w:cs="Times New Roman"/>
          <w:sz w:val="24"/>
          <w:szCs w:val="24"/>
          <w:lang w:eastAsia="ru-RU"/>
        </w:rPr>
        <w:t>-</w:t>
      </w:r>
      <w:r w:rsidRPr="00A0458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mail</w:t>
      </w:r>
      <w:r w:rsidRPr="00A0458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: </w:t>
      </w:r>
      <w:proofErr w:type="spellStart"/>
      <w:r w:rsidRPr="00A0458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vladimir</w:t>
      </w:r>
      <w:proofErr w:type="spellEnd"/>
      <w:r w:rsidRPr="00A0458C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Pr="00A0458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y</w:t>
      </w:r>
      <w:r w:rsidRPr="00A0458C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proofErr w:type="spellStart"/>
      <w:r w:rsidRPr="00A0458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kuprits</w:t>
      </w:r>
      <w:proofErr w:type="spellEnd"/>
      <w:r w:rsidRPr="00A0458C">
        <w:rPr>
          <w:rFonts w:ascii="Times New Roman" w:eastAsia="Times New Roman" w:hAnsi="Times New Roman" w:cs="Times New Roman"/>
          <w:sz w:val="24"/>
          <w:szCs w:val="24"/>
          <w:lang w:eastAsia="ru-RU"/>
        </w:rPr>
        <w:t>@</w:t>
      </w:r>
      <w:proofErr w:type="spellStart"/>
      <w:r w:rsidRPr="00A0458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tusur</w:t>
      </w:r>
      <w:proofErr w:type="spellEnd"/>
      <w:r w:rsidRPr="00A0458C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proofErr w:type="spellStart"/>
      <w:r w:rsidRPr="00A0458C">
        <w:rPr>
          <w:rFonts w:ascii="Times New Roman" w:eastAsia="Times New Roman" w:hAnsi="Times New Roman" w:cs="Times New Roman"/>
          <w:sz w:val="24"/>
          <w:szCs w:val="24"/>
          <w:lang w:eastAsia="ru-RU"/>
        </w:rPr>
        <w:t>ru</w:t>
      </w:r>
      <w:proofErr w:type="spellEnd"/>
    </w:p>
    <w:p w:rsidR="00A0458C" w:rsidRPr="00A0458C" w:rsidRDefault="00A0458C" w:rsidP="00A0458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A0458C">
        <w:rPr>
          <w:rFonts w:ascii="Times New Roman" w:eastAsia="Times New Roman" w:hAnsi="Times New Roman" w:cs="Times New Roman"/>
          <w:sz w:val="24"/>
          <w:szCs w:val="24"/>
          <w:lang w:eastAsia="ru-RU"/>
        </w:rPr>
        <w:t>Ноздреватых Дарья Олеговна – старший преподаватель, кафедра радиотехнических систем, Томский государственный университет систем управления и радиоэлектроники, 634050, г. Томск, пр. Ленина</w:t>
      </w:r>
      <w:r w:rsidRPr="00A0458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, 40, e-mail: daria.o.nozdrevatyukh@tusur.ru</w:t>
      </w:r>
    </w:p>
    <w:p w:rsidR="00A0458C" w:rsidRPr="00A0458C" w:rsidRDefault="00A0458C" w:rsidP="00A0458C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:rsidR="00A0458C" w:rsidRPr="00A0458C" w:rsidRDefault="00A0458C" w:rsidP="00A0458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ru-RU"/>
        </w:rPr>
      </w:pPr>
      <w:r w:rsidRPr="00A0458C"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ru-RU"/>
        </w:rPr>
        <w:t>INTERACTION OF TOMSK STATE UNIVERSITY OF CONTROL SYSTEMS AND RADIOELECTRONICS WITH ENTERPRISES OF THE MILITARY-INDUSTRIAL COMPLEX ON THE EXAMPLE OF THE DEPARTMENT OF RADIO ENGINEERING SYSTEMS</w:t>
      </w:r>
    </w:p>
    <w:p w:rsidR="00A0458C" w:rsidRPr="00A0458C" w:rsidRDefault="00A0458C" w:rsidP="00A0458C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:rsidR="00A0458C" w:rsidRPr="00A0458C" w:rsidRDefault="00A0458C" w:rsidP="00A0458C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A0458C"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ru-RU"/>
        </w:rPr>
        <w:t>Annotation.</w:t>
      </w:r>
      <w:r w:rsidRPr="00A0458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The article discusses a model of cooperation between Tomsk State University of control systems and </w:t>
      </w:r>
      <w:proofErr w:type="spellStart"/>
      <w:r w:rsidRPr="00A0458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radioelectronics</w:t>
      </w:r>
      <w:proofErr w:type="spellEnd"/>
      <w:r w:rsidRPr="00A0458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with enterprises of the military-industrial complex. A model in the form of a block diagram for enhancing the interaction of the university and enterprises for the direction of training specialists 11.05.01 "Radio-electronic systems and complexes" is presented. The results of the work are presented.</w:t>
      </w:r>
    </w:p>
    <w:p w:rsidR="00A0458C" w:rsidRPr="00A0458C" w:rsidRDefault="00A0458C" w:rsidP="00A0458C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A0458C"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ru-RU"/>
        </w:rPr>
        <w:t>Keywords:</w:t>
      </w:r>
      <w:r w:rsidRPr="00A0458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defense industry enterprise; target program; training of students.</w:t>
      </w:r>
    </w:p>
    <w:p w:rsidR="00A0458C" w:rsidRPr="00A0458C" w:rsidRDefault="00A0458C" w:rsidP="00A0458C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:rsidR="00A0458C" w:rsidRPr="00A0458C" w:rsidRDefault="00A0458C" w:rsidP="00A0458C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proofErr w:type="spellStart"/>
      <w:r w:rsidRPr="00A0458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Kuprits</w:t>
      </w:r>
      <w:proofErr w:type="spellEnd"/>
      <w:r w:rsidRPr="00A0458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Vladimir </w:t>
      </w:r>
      <w:proofErr w:type="spellStart"/>
      <w:r w:rsidRPr="00A0458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Yurievich</w:t>
      </w:r>
      <w:proofErr w:type="spellEnd"/>
      <w:r w:rsidRPr="00A0458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– Candidate of Technical Sciences, Associate Professor, Department of Radio Engineering Systems, Tomsk State University of Control Systems and </w:t>
      </w:r>
      <w:proofErr w:type="spellStart"/>
      <w:r w:rsidRPr="00A0458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Radioelectronics</w:t>
      </w:r>
      <w:proofErr w:type="spellEnd"/>
      <w:r w:rsidRPr="00A0458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, 634050, Tomsk, Lenin Ave., 40, e-mail: </w:t>
      </w:r>
      <w:proofErr w:type="spellStart"/>
      <w:r w:rsidRPr="00A0458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vladimir.</w:t>
      </w:r>
      <w:proofErr w:type="gramStart"/>
      <w:r w:rsidRPr="00A0458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y.kuprits</w:t>
      </w:r>
      <w:proofErr w:type="gramEnd"/>
      <w:r w:rsidRPr="00A0458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@tusur</w:t>
      </w:r>
      <w:proofErr w:type="spellEnd"/>
      <w:r w:rsidRPr="00A0458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. </w:t>
      </w:r>
      <w:proofErr w:type="spellStart"/>
      <w:r w:rsidRPr="00A0458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ru</w:t>
      </w:r>
      <w:proofErr w:type="spellEnd"/>
    </w:p>
    <w:p w:rsidR="00A0458C" w:rsidRPr="00A0458C" w:rsidRDefault="00A0458C" w:rsidP="00A0458C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proofErr w:type="spellStart"/>
      <w:r w:rsidRPr="00A0458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ozdrevatykh</w:t>
      </w:r>
      <w:proofErr w:type="spellEnd"/>
      <w:r w:rsidRPr="00A0458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Daria </w:t>
      </w:r>
      <w:proofErr w:type="spellStart"/>
      <w:r w:rsidRPr="00A0458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Olegovna</w:t>
      </w:r>
      <w:proofErr w:type="spellEnd"/>
      <w:r w:rsidRPr="00A0458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– Senior Lecturer, Department of Radio Engineering Systems, Tomsk State University of Control Systems and </w:t>
      </w:r>
      <w:proofErr w:type="spellStart"/>
      <w:r w:rsidRPr="00A0458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Radioelectronics</w:t>
      </w:r>
      <w:proofErr w:type="spellEnd"/>
      <w:r w:rsidRPr="00A0458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, 634050, Tomsk, Lenin Ave., 40, e-mail: daria.o.nozdrevatyukh@tusur.ru</w:t>
      </w:r>
    </w:p>
    <w:p w:rsidR="00D7221B" w:rsidRPr="00A0458C" w:rsidRDefault="00D7221B">
      <w:pPr>
        <w:rPr>
          <w:lang w:val="en-US"/>
        </w:rPr>
      </w:pPr>
    </w:p>
    <w:sectPr w:rsidR="00D7221B" w:rsidRPr="00A0458C" w:rsidSect="00A0458C">
      <w:pgSz w:w="11906" w:h="16838"/>
      <w:pgMar w:top="1418" w:right="1418" w:bottom="1418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458C"/>
    <w:rsid w:val="000C3AB9"/>
    <w:rsid w:val="000F7548"/>
    <w:rsid w:val="002D4866"/>
    <w:rsid w:val="00444733"/>
    <w:rsid w:val="00772E78"/>
    <w:rsid w:val="00A0458C"/>
    <w:rsid w:val="00B44B0B"/>
    <w:rsid w:val="00B753F8"/>
    <w:rsid w:val="00B96FA7"/>
    <w:rsid w:val="00CA5F59"/>
    <w:rsid w:val="00D722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BE195669-045A-4430-960D-ACADC1EF88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A0458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510</Words>
  <Characters>2907</Characters>
  <Application>Microsoft Office Word</Application>
  <DocSecurity>0</DocSecurity>
  <Lines>24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edor</dc:creator>
  <cp:keywords/>
  <dc:description/>
  <cp:lastModifiedBy>User</cp:lastModifiedBy>
  <cp:revision>2</cp:revision>
  <dcterms:created xsi:type="dcterms:W3CDTF">2025-07-11T07:08:00Z</dcterms:created>
  <dcterms:modified xsi:type="dcterms:W3CDTF">2025-07-11T07:08:00Z</dcterms:modified>
</cp:coreProperties>
</file>